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22" r:id="rId3"/>
    <p:sldId id="301" r:id="rId4"/>
    <p:sldId id="263" r:id="rId5"/>
    <p:sldId id="311" r:id="rId6"/>
    <p:sldId id="302" r:id="rId7"/>
    <p:sldId id="303" r:id="rId8"/>
    <p:sldId id="264" r:id="rId9"/>
    <p:sldId id="265" r:id="rId10"/>
    <p:sldId id="262" r:id="rId11"/>
    <p:sldId id="331" r:id="rId12"/>
    <p:sldId id="332" r:id="rId13"/>
    <p:sldId id="333" r:id="rId14"/>
    <p:sldId id="260" r:id="rId15"/>
    <p:sldId id="266" r:id="rId16"/>
    <p:sldId id="309" r:id="rId17"/>
    <p:sldId id="267" r:id="rId18"/>
    <p:sldId id="341" r:id="rId19"/>
    <p:sldId id="310" r:id="rId20"/>
    <p:sldId id="278" r:id="rId21"/>
    <p:sldId id="274" r:id="rId22"/>
    <p:sldId id="279" r:id="rId23"/>
    <p:sldId id="275" r:id="rId24"/>
    <p:sldId id="342" r:id="rId25"/>
    <p:sldId id="305" r:id="rId26"/>
    <p:sldId id="334" r:id="rId27"/>
    <p:sldId id="335" r:id="rId28"/>
    <p:sldId id="337" r:id="rId29"/>
    <p:sldId id="338" r:id="rId30"/>
    <p:sldId id="340" r:id="rId3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1" d="100"/>
          <a:sy n="101" d="100"/>
        </p:scale>
        <p:origin x="-112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6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</a:t>
            </a:r>
            <a:r>
              <a:rPr lang="en-US" dirty="0" smtClean="0"/>
              <a:t>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6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</a:t>
            </a:r>
            <a:r>
              <a:rPr lang="en-US" dirty="0" smtClean="0"/>
              <a:t>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6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</a:t>
            </a:r>
            <a:r>
              <a:rPr lang="en-US" dirty="0" smtClean="0"/>
              <a:t>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F27F5B8B-217C-0D4F-99AD-868E856C8FC1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1" y="1219200"/>
            <a:ext cx="7543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n fair game 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   (that is, </a:t>
            </a:r>
            <a:r>
              <a:rPr lang="en-US" sz="6000" dirty="0" smtClean="0">
                <a:solidFill>
                  <a:srgbClr val="008000"/>
                </a:solidFill>
              </a:rPr>
              <a:t>p = 1/2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8941"/>
              </p:ext>
            </p:extLst>
          </p:nvPr>
        </p:nvGraphicFramePr>
        <p:xfrm>
          <a:off x="2209800" y="2667000"/>
          <a:ext cx="461900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0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61900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C4461F72-8397-A54C-8A8A-56C7DBF0D442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1601" y="1143000"/>
            <a:ext cx="8201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nfair game (</a:t>
            </a:r>
            <a:r>
              <a:rPr lang="en-US" sz="6000" dirty="0" smtClean="0">
                <a:solidFill>
                  <a:srgbClr val="0000FF"/>
                </a:solidFill>
              </a:rPr>
              <a:t>p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/2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8" name="Equation" r:id="rId4" imgW="1092200" imgH="609600" progId="Equation.DSMT4">
                  <p:embed/>
                </p:oleObj>
              </mc:Choice>
              <mc:Fallback>
                <p:oleObj name="Equation" r:id="rId4" imgW="1092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8050"/>
                        <a:ext cx="5786116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4A69EEA4-35FB-7045-A76F-2B5F28C09DC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$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>
                <a:solidFill>
                  <a:srgbClr val="0000FF"/>
                </a:solidFill>
              </a:rPr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10</a:t>
            </a:r>
            <a:r>
              <a:rPr lang="en-US" sz="4800" baseline="30000" dirty="0">
                <a:solidFill>
                  <a:schemeClr val="accent2"/>
                </a:solidFill>
              </a:rPr>
              <a:t>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7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048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B826CD8C-0477-834C-B53A-FCC4FCE3844A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AFF3B048-DFE0-4C46-9EA8-0329334895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AFF3B048-DFE0-4C46-9EA8-032933489598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1CB8D558-C5D6-7E41-8E71-BB0C744D2D8B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win starting with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1CB8D558-C5D6-7E41-8E71-BB0C744D2D8B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763000" cy="2590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= 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w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0        </a:t>
            </a:r>
            <a:r>
              <a:rPr lang="en-US" sz="4400" dirty="0"/>
              <a:t>(Gambler is broke)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1 </a:t>
            </a:r>
            <a:r>
              <a:rPr lang="en-US" sz="4400" dirty="0"/>
              <a:t>       (</a:t>
            </a:r>
            <a:r>
              <a:rPr lang="en-US" sz="4400" dirty="0" smtClean="0"/>
              <a:t>Gambler </a:t>
            </a:r>
            <a:r>
              <a:rPr lang="en-US" sz="44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81300" y="6627205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F71DCE68-83CD-E84B-A3DE-B86BB2400F9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DAF848F9-8936-D246-AA1C-2FD33CAFBEED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64F7034-A11A-0644-94AE-9DEDC6AA55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exponentially </a:t>
            </a:r>
            <a:endParaRPr lang="en-US" sz="4400" dirty="0" smtClean="0"/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4A69EEA4-35FB-7045-A76F-2B5F28C09DC4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4A69EEA4-35FB-7045-A76F-2B5F28C09DC4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577593A4-8B7D-AB44-BAA0-E529A5D995E7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2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158"/>
              </p:ext>
            </p:extLst>
          </p:nvPr>
        </p:nvGraphicFramePr>
        <p:xfrm>
          <a:off x="522288" y="2362200"/>
          <a:ext cx="80978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22288" y="2362200"/>
                        <a:ext cx="80978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61746"/>
              </p:ext>
            </p:extLst>
          </p:nvPr>
        </p:nvGraphicFramePr>
        <p:xfrm>
          <a:off x="544513" y="3352800"/>
          <a:ext cx="8053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44513" y="3352800"/>
                        <a:ext cx="80533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82757"/>
              </p:ext>
            </p:extLst>
          </p:nvPr>
        </p:nvGraphicFramePr>
        <p:xfrm>
          <a:off x="304800" y="1371600"/>
          <a:ext cx="83985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2146300" imgH="292100" progId="Equation.DSMT4">
                  <p:embed/>
                </p:oleObj>
              </mc:Choice>
              <mc:Fallback>
                <p:oleObj name="Equation" r:id="rId7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839856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143000" y="3048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9pPr>
          </a:lstStyle>
          <a:p>
            <a:r>
              <a:rPr lang="en-US" dirty="0" smtClean="0"/>
              <a:t>Expected number of b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2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49873"/>
              </p:ext>
            </p:extLst>
          </p:nvPr>
        </p:nvGraphicFramePr>
        <p:xfrm>
          <a:off x="228600" y="1524000"/>
          <a:ext cx="86944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5" name="Equation" r:id="rId3" imgW="3035300" imgH="558800" progId="Equation.DSMT4">
                  <p:embed/>
                </p:oleObj>
              </mc:Choice>
              <mc:Fallback>
                <p:oleObj name="Equation" r:id="rId3" imgW="303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869442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96318"/>
              </p:ext>
            </p:extLst>
          </p:nvPr>
        </p:nvGraphicFramePr>
        <p:xfrm>
          <a:off x="781419" y="3048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6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19" y="3048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2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8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=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=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FBA9CD94-4669-0B46-B053-A48B6134F8AC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1624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E877D3CB-F960-BD47-98A7-06971C504846}" type="slidenum">
              <a:rPr lang="en-US" smtClean="0"/>
              <a:pPr>
                <a:defRPr/>
              </a:pPr>
              <a:t>3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219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with</a:t>
            </a:r>
            <a:r>
              <a:rPr lang="en-US" sz="4800" dirty="0" smtClean="0">
                <a:solidFill>
                  <a:srgbClr val="0000FF"/>
                </a:solidFill>
              </a:rPr>
              <a:t> $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aiming 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endParaRPr lang="en-US" sz="4800" dirty="0" smtClean="0">
              <a:solidFill>
                <a:srgbClr val="000000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Problem: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638800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C4461F72-8397-A54C-8A8A-56C7DBF0D442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1F859011-7C7E-724A-9635-B330832E05C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1A58DCCE-006C-2247-9099-C179D2709666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</a:t>
            </a:r>
            <a:r>
              <a:rPr lang="en-US" dirty="0">
                <a:solidFill>
                  <a:srgbClr val="0000FF"/>
                </a:solidFill>
              </a:rPr>
              <a:t> 1/2.</a:t>
            </a:r>
          </a:p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What is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0000FF"/>
                </a:solidFill>
              </a:rPr>
              <a:t>$</a:t>
            </a:r>
            <a:r>
              <a:rPr lang="en-US" sz="3600" dirty="0" smtClean="0">
                <a:solidFill>
                  <a:srgbClr val="0000FF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rgbClr val="0000FF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1B818657-C012-2D4E-9D91-E82567AD91A2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fair game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96730"/>
              </p:ext>
            </p:extLst>
          </p:nvPr>
        </p:nvGraphicFramePr>
        <p:xfrm>
          <a:off x="1447800" y="2208260"/>
          <a:ext cx="6324600" cy="236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0" name="Equation" r:id="rId4" imgW="1257300" imgH="469900" progId="Equation.DSMT4">
                  <p:embed/>
                </p:oleObj>
              </mc:Choice>
              <mc:Fallback>
                <p:oleObj name="Equation" r:id="rId4" imgW="1257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208260"/>
                        <a:ext cx="6324600" cy="236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8B4C27B2-6C40-2848-B9DB-97D985B6043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4W.</a:t>
            </a:r>
            <a:fld id="{DDEDA1A4-F92A-C247-BD53-F6346675D8E3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>
                <a:solidFill>
                  <a:srgbClr val="0000FF"/>
                </a:solidFill>
              </a:rPr>
              <a:t> $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1</TotalTime>
  <Words>1253</Words>
  <Application>Microsoft Macintosh PowerPoint</Application>
  <PresentationFormat>On-screen Show (4:3)</PresentationFormat>
  <Paragraphs>247</Paragraphs>
  <Slides>30</Slides>
  <Notes>23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Blank Presentation</vt:lpstr>
      <vt:lpstr>Equation</vt:lpstr>
      <vt:lpstr>Gambler’s Ruin</vt:lpstr>
      <vt:lpstr>(let’s go to Vegas)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PowerPoint Presentation</vt:lpstr>
      <vt:lpstr>Apply Total Expectation</vt:lpstr>
      <vt:lpstr>Linear recurrence</vt:lpstr>
      <vt:lpstr>Expected number of bets</vt:lpstr>
      <vt:lpstr>Expected number of fair bet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02</cp:revision>
  <cp:lastPrinted>2012-05-01T21:43:37Z</cp:lastPrinted>
  <dcterms:created xsi:type="dcterms:W3CDTF">2011-05-09T16:25:32Z</dcterms:created>
  <dcterms:modified xsi:type="dcterms:W3CDTF">2012-05-01T21:43:39Z</dcterms:modified>
</cp:coreProperties>
</file>